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media/audio1.wav" ContentType="audio/wav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sldIdLst>
    <p:sldId id="288" r:id="rId4"/>
    <p:sldId id="270" r:id="rId5"/>
    <p:sldId id="269" r:id="rId6"/>
    <p:sldId id="273" r:id="rId7"/>
    <p:sldId id="274" r:id="rId8"/>
    <p:sldId id="278" r:id="rId9"/>
    <p:sldId id="275" r:id="rId10"/>
    <p:sldId id="277" r:id="rId11"/>
    <p:sldId id="276" r:id="rId12"/>
    <p:sldId id="279" r:id="rId13"/>
    <p:sldId id="280" r:id="rId14"/>
    <p:sldId id="282" r:id="rId15"/>
    <p:sldId id="285" r:id="rId16"/>
    <p:sldId id="289" r:id="rId17"/>
    <p:sldId id="290" r:id="rId18"/>
    <p:sldId id="291" r:id="rId19"/>
    <p:sldId id="287" r:id="rId20"/>
  </p:sldIdLst>
  <p:sldSz cx="14630400" cy="8229600"/>
  <p:notesSz cx="6858000" cy="9144000"/>
  <p:embeddedFontLst>
    <p:embeddedFont>
      <p:font typeface="Tahoma" panose="020B0604030504040204" pitchFamily="34" charset="0"/>
      <p:regular r:id="rId21"/>
      <p:bold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libri Light" panose="020F0302020204030204" pitchFamily="34" charset="0"/>
      <p:regular r:id="rId27"/>
      <p:italic r:id="rId28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73B7"/>
    <a:srgbClr val="CF5F13"/>
    <a:srgbClr val="30CFCD"/>
    <a:srgbClr val="E43230"/>
    <a:srgbClr val="E99D05"/>
    <a:srgbClr val="DBB2CB"/>
    <a:srgbClr val="DCADCB"/>
    <a:srgbClr val="9F7906"/>
    <a:srgbClr val="E9AAD4"/>
    <a:srgbClr val="668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6" autoAdjust="0"/>
    <p:restoredTop sz="94660"/>
  </p:normalViewPr>
  <p:slideViewPr>
    <p:cSldViewPr snapToGrid="0">
      <p:cViewPr varScale="1">
        <p:scale>
          <a:sx n="61" d="100"/>
          <a:sy n="61" d="100"/>
        </p:scale>
        <p:origin x="588" y="126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6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1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4.fntdata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5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21" Type="http://schemas.openxmlformats.org/officeDocument/2006/relationships/image" Target="../media/image18.wmf"/><Relationship Id="rId7" Type="http://schemas.microsoft.com/office/2007/relationships/hdphoto" Target="../media/hdphoto1.wdp"/><Relationship Id="rId12" Type="http://schemas.openxmlformats.org/officeDocument/2006/relationships/image" Target="../media/image11.png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slide" Target="slide3.xml"/><Relationship Id="rId23" Type="http://schemas.openxmlformats.org/officeDocument/2006/relationships/image" Target="../media/image19.wmf"/><Relationship Id="rId10" Type="http://schemas.openxmlformats.org/officeDocument/2006/relationships/image" Target="../media/image10.png"/><Relationship Id="rId19" Type="http://schemas.openxmlformats.org/officeDocument/2006/relationships/image" Target="../media/image17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3.png"/><Relationship Id="rId22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4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6.xml"/><Relationship Id="rId12" Type="http://schemas.openxmlformats.org/officeDocument/2006/relationships/slide" Target="slide11.xml"/><Relationship Id="rId17" Type="http://schemas.openxmlformats.org/officeDocument/2006/relationships/slide" Target="slide12.xml"/><Relationship Id="rId2" Type="http://schemas.openxmlformats.org/officeDocument/2006/relationships/audio" Target="../media/media1.wav"/><Relationship Id="rId16" Type="http://schemas.openxmlformats.org/officeDocument/2006/relationships/image" Target="../media/image7.png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slide" Target="slide10.xml"/><Relationship Id="rId5" Type="http://schemas.openxmlformats.org/officeDocument/2006/relationships/slide" Target="slide4.xml"/><Relationship Id="rId15" Type="http://schemas.openxmlformats.org/officeDocument/2006/relationships/image" Target="../media/image6.gif"/><Relationship Id="rId10" Type="http://schemas.openxmlformats.org/officeDocument/2006/relationships/slide" Target="slide9.xml"/><Relationship Id="rId4" Type="http://schemas.openxmlformats.org/officeDocument/2006/relationships/image" Target="../media/image3.png"/><Relationship Id="rId9" Type="http://schemas.openxmlformats.org/officeDocument/2006/relationships/slide" Target="slide8.xml"/><Relationship Id="rId1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" y="0"/>
            <a:ext cx="2557220" cy="822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7220" y="464949"/>
            <a:ext cx="302217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70137" y="4863862"/>
            <a:ext cx="3022170" cy="17693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52060" y="1932153"/>
            <a:ext cx="3022170" cy="1275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5999748" y="398611"/>
            <a:ext cx="481264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912244" y="340965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40660" y="9604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84573" y="1699628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97490" y="2518442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87897" y="3972699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16311" y="4590049"/>
            <a:ext cx="24287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67232" y="53623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33652" y="6134713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6023811" y="108039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2" name="Flowchart: Connector 41"/>
          <p:cNvSpPr/>
          <p:nvPr/>
        </p:nvSpPr>
        <p:spPr>
          <a:xfrm>
            <a:off x="6031833" y="184239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3" name="Flowchart: Connector 42"/>
          <p:cNvSpPr/>
          <p:nvPr/>
        </p:nvSpPr>
        <p:spPr>
          <a:xfrm>
            <a:off x="6039855" y="2652523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4" name="Flowchart: Connector 43"/>
          <p:cNvSpPr/>
          <p:nvPr/>
        </p:nvSpPr>
        <p:spPr>
          <a:xfrm>
            <a:off x="6063919" y="4008081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5" name="Flowchart: Connector 44"/>
          <p:cNvSpPr/>
          <p:nvPr/>
        </p:nvSpPr>
        <p:spPr>
          <a:xfrm>
            <a:off x="6055899" y="4705909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6" name="Flowchart: Connector 45"/>
          <p:cNvSpPr/>
          <p:nvPr/>
        </p:nvSpPr>
        <p:spPr>
          <a:xfrm>
            <a:off x="6047879" y="540373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7" name="Flowchart: Connector 46"/>
          <p:cNvSpPr/>
          <p:nvPr/>
        </p:nvSpPr>
        <p:spPr>
          <a:xfrm>
            <a:off x="6039859" y="610156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cxnSp>
        <p:nvCxnSpPr>
          <p:cNvPr id="49" name="Straight Connector 48"/>
          <p:cNvCxnSpPr>
            <a:endCxn id="41" idx="0"/>
          </p:cNvCxnSpPr>
          <p:nvPr/>
        </p:nvCxnSpPr>
        <p:spPr>
          <a:xfrm rot="16200000" flipH="1">
            <a:off x="6112315" y="914126"/>
            <a:ext cx="310376" cy="22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endCxn id="43" idx="0"/>
          </p:cNvCxnSpPr>
          <p:nvPr/>
        </p:nvCxnSpPr>
        <p:spPr>
          <a:xfrm rot="16200000" flipH="1">
            <a:off x="6056169" y="2414061"/>
            <a:ext cx="454755" cy="22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endCxn id="47" idx="0"/>
          </p:cNvCxnSpPr>
          <p:nvPr/>
        </p:nvCxnSpPr>
        <p:spPr>
          <a:xfrm rot="16200000" flipH="1">
            <a:off x="5398450" y="5205380"/>
            <a:ext cx="1770197" cy="22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04384" y="226970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8 - 2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C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D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576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 </a:t>
            </a:r>
            <a:endParaRPr lang="vi-VN" sz="38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50510" y="7793916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62294" y="2423606"/>
          <a:ext cx="2725271" cy="69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94" y="2423606"/>
                        <a:ext cx="2725271" cy="690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104540" y="2326790"/>
          <a:ext cx="3126443" cy="77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8" imgW="901440" imgH="228600" progId="Equation.DSMT4">
                  <p:embed/>
                </p:oleObj>
              </mc:Choice>
              <mc:Fallback>
                <p:oleObj name="Equation" r:id="rId18" imgW="901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540" y="2326790"/>
                        <a:ext cx="3126443" cy="77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081611" y="3359518"/>
          <a:ext cx="2957010" cy="73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20" imgW="927000" imgH="228600" progId="Equation.DSMT4">
                  <p:embed/>
                </p:oleObj>
              </mc:Choice>
              <mc:Fallback>
                <p:oleObj name="Equation" r:id="rId20" imgW="927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611" y="3359518"/>
                        <a:ext cx="2957010" cy="739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155642" y="3488611"/>
          <a:ext cx="3026933" cy="69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2" imgW="977760" imgH="228600" progId="Equation.DSMT4">
                  <p:embed/>
                </p:oleObj>
              </mc:Choice>
              <mc:Fallback>
                <p:oleObj name="Equation" r:id="rId22" imgW="977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642" y="3488611"/>
                        <a:ext cx="3026933" cy="690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0235" y="1662057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a) 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80498" y="1629784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b) 21 + 369 + 79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0235" y="2678655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c) 16.54 + 16.46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64363" y="2710928"/>
            <a:ext cx="7325957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- 15.12] + 21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5914" y="645458"/>
            <a:ext cx="10230524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97280" y="3905025"/>
            <a:ext cx="12166898" cy="2710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buFontTx/>
              <a:buChar char="-"/>
            </a:pP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3250" name="Picture 2" descr="Học tập hợp tác Giáo dục hợp tác Thiết kế hướng dẫn, học tập, khu vực, nhãn hiệu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07579" y="5646821"/>
            <a:ext cx="3713914" cy="25827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6" grpId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1369" y="0"/>
            <a:ext cx="13377134" cy="82296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09728" tIns="54864" rIns="109728" bIns="54864" rtlCol="0" anchor="ctr"/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81142" y="1226375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pPr marL="617220" indent="-617220">
              <a:buAutoNum type="alphaLcParenR"/>
            </a:pP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8.4 + 81 :9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= 32 + 9</a:t>
            </a:r>
          </a:p>
          <a:p>
            <a:pPr marL="617220" indent="-617220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= 41</a:t>
            </a:r>
            <a:endParaRPr lang="en-US" sz="3600" baseline="30000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7986" y="1274784"/>
            <a:ext cx="3856616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) 21 + 369 + 7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(21 + 79)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00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469 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23700" y="1242513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) 16.54 + 16.46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(54 + 46)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100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00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16599" y="3517757"/>
            <a:ext cx="7325957" cy="398878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[ 2232 : 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232 : 8 – 15.12] + 21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79 – 180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 . 99 + 21</a:t>
            </a:r>
          </a:p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= 2079+21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0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4119" y="355003"/>
            <a:ext cx="3953434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8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26" name="Picture 2" descr="Minh họa Euclide, Một đứa trẻ vui vẻ, người lớn trẻ em, khu vực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63743" y="4475747"/>
            <a:ext cx="3854952" cy="314425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5431" y="1716497"/>
            <a:ext cx="3625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1263" y="2486518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x – 1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50 + 12.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0147" y="2534645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3 x + 15 = 90 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7514" y="3400918"/>
            <a:ext cx="137160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2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6" name="Picture 4" descr="Đồ dùng học tập, đồ dùng học tập, khu vực, trở lại trường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96650" y="0"/>
            <a:ext cx="3333750" cy="3228975"/>
          </a:xfrm>
          <a:prstGeom prst="rect">
            <a:avLst/>
          </a:prstGeom>
          <a:noFill/>
        </p:spPr>
      </p:pic>
      <p:pic>
        <p:nvPicPr>
          <p:cNvPr id="5428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6481011"/>
            <a:ext cx="3465095" cy="1748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052" y="449178"/>
            <a:ext cx="136197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0.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 550 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7937" y="3850106"/>
            <a:ext cx="1989221" cy="545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40505" y="3866149"/>
            <a:ext cx="3914273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08420" y="4780549"/>
            <a:ext cx="4780548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92378" y="5727033"/>
            <a:ext cx="5775159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300" name="Picture 4" descr="Suy nghĩ, dấu, Mọi người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748463"/>
            <a:ext cx="2919663" cy="3481137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7828547" y="4812631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4" name="Rectangle 13"/>
          <p:cNvSpPr/>
          <p:nvPr/>
        </p:nvSpPr>
        <p:spPr>
          <a:xfrm>
            <a:off x="7042483" y="3882189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5" name="Rectangle 14"/>
          <p:cNvSpPr/>
          <p:nvPr/>
        </p:nvSpPr>
        <p:spPr>
          <a:xfrm>
            <a:off x="8758989" y="5759115"/>
            <a:ext cx="5614737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vé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 animBg="1"/>
      <p:bldP spid="7" grpId="0"/>
      <p:bldP spid="8" grpId="0"/>
      <p:bldP spid="9" grpId="0"/>
      <p:bldP spid="11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62401" y="834190"/>
            <a:ext cx="195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1" y="1764632"/>
            <a:ext cx="103311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. 5 = 16 20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0 550 000 : 50 000 = 211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– 211 = 113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(18 . 18 – 41) . 50 000 = 14 15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8373978" y="2069432"/>
            <a:ext cx="2486527" cy="2550694"/>
          </a:xfrm>
          <a:prstGeom prst="wedgeEllipseCallout">
            <a:avLst>
              <a:gd name="adj1" fmla="val -91801"/>
              <a:gd name="adj2" fmla="val 612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4" name="Picture 4" descr="Suy nghĩ minh họa, Một cậu bé suy nghĩ, cánh tay, nghệ thuậ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86289" y="5391807"/>
            <a:ext cx="2144111" cy="28377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96500" y="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79621" y="2421813"/>
            <a:ext cx="8245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GK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.74/30 SBT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2569" y="945784"/>
            <a:ext cx="10972800" cy="1477046"/>
          </a:xfrm>
        </p:spPr>
        <p:txBody>
          <a:bodyPr>
            <a:normAutofit/>
          </a:bodyPr>
          <a:lstStyle/>
          <a:p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</a:t>
            </a: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8914" y="2904568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728758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0" action="ppaction://hlinksldjump"/>
          </p:cNvPr>
          <p:cNvSpPr/>
          <p:nvPr/>
        </p:nvSpPr>
        <p:spPr>
          <a:xfrm>
            <a:off x="4625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1" action="ppaction://hlinksldjump"/>
          </p:cNvPr>
          <p:cNvSpPr/>
          <p:nvPr/>
        </p:nvSpPr>
        <p:spPr>
          <a:xfrm>
            <a:off x="10311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2" action="ppaction://hlinksldjump"/>
          </p:cNvPr>
          <p:cNvSpPr/>
          <p:nvPr/>
        </p:nvSpPr>
        <p:spPr>
          <a:xfrm>
            <a:off x="28286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197" y="574210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031362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7931768" y="7445829"/>
            <a:ext cx="1928077" cy="783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2900" b="1" dirty="0" smtClean="0">
                <a:latin typeface="Times New Roman" pitchFamily="18" charset="0"/>
                <a:cs typeface="Times New Roman" pitchFamily="18" charset="0"/>
                <a:hlinkClick r:id="rId17" action="ppaction://hlinksldjump"/>
              </a:rPr>
              <a:t>NEXT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 267 021 908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582372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 267 210 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520 067 021 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7 670 210 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516 725 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625187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; 2;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34468" y="2344242"/>
            <a:ext cx="6101080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 ;2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P = {1, 5, 6, 7, 2}</a:t>
            </a:r>
            <a:endParaRPr lang="vi-VN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endParaRPr lang="vi-VN" sz="3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34469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, 5, 6, 7, 2,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9658" y="3427903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50510" y="7777780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9 254,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so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813528" y="2448114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10053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59088" y="661597"/>
          <a:ext cx="2950734" cy="5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088" y="661597"/>
                        <a:ext cx="2950734" cy="580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2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19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19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2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000 000 000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537" y="3482534"/>
            <a:ext cx="878885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74598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0</TotalTime>
  <Words>978</Words>
  <Application>Microsoft Office PowerPoint</Application>
  <PresentationFormat>Custom</PresentationFormat>
  <Paragraphs>150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Tahoma</vt:lpstr>
      <vt:lpstr>Calibri</vt:lpstr>
      <vt:lpstr>Calibri Light</vt:lpstr>
      <vt:lpstr>Times New Roman</vt:lpstr>
      <vt:lpstr>Office Theme</vt:lpstr>
      <vt:lpstr>1_Office Theme</vt:lpstr>
      <vt:lpstr>2_Office Theme</vt:lpstr>
      <vt:lpstr>Equation</vt:lpstr>
      <vt:lpstr>PowerPoint Present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Hướng dẫn về nhà</vt:lpstr>
    </vt:vector>
  </TitlesOfParts>
  <Company>thuvienhoclieu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>Administrator</cp:lastModifiedBy>
  <cp:revision>3</cp:revision>
  <dcterms:created xsi:type="dcterms:W3CDTF">2018-05-10T00:06:18Z</dcterms:created>
  <dcterms:modified xsi:type="dcterms:W3CDTF">2021-10-15T13:26:58Z</dcterms:modified>
</cp:coreProperties>
</file>